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44E1B5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52200</wp:posOffset>
            </wp:positionH>
            <wp:positionV relativeFrom="topMargin">
              <wp:posOffset>12382500</wp:posOffset>
            </wp:positionV>
            <wp:extent cx="368300" cy="368300"/>
            <wp:effectExtent l="0" t="0" r="12700" b="12700"/>
            <wp:wrapNone/>
            <wp:docPr id="100205" name="图片 10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图片 10020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4F00B6E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要求的．</w:t>
      </w:r>
    </w:p>
    <w:p w14:paraId="55BACD1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实数中，最大的数是（　　）</w:t>
      </w:r>
    </w:p>
    <w:p w14:paraId="64E9375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" o:title="eqIdacbc6a613224461ade69362d465504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2</w:t>
      </w:r>
    </w:p>
    <w:p w14:paraId="1FD3F9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图是由一个长方体和一个圆柱组成的几何体，它的俯视图是（　　）</w:t>
      </w:r>
    </w:p>
    <w:p w14:paraId="01DA91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62050" cy="12192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190F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904875" cy="5143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885825" cy="6477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A02AD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533400" cy="6191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942975" cy="5334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3652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某三角形的三边长分别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可以是（　　）</w:t>
      </w:r>
    </w:p>
    <w:p w14:paraId="496AEC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421DFD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党的二十大报告指出，我国建成世界上规模最大的教育体系、社会保障体系、医疗卫生体系，教育普及水平实现历史性跨越，基本养老保险覆盖十亿四千万人，基本医疗保险参保率稳定在百分之九十五、将数据</w:t>
      </w:r>
      <w:r>
        <w:rPr>
          <w:rFonts w:ascii="Times New Roman" w:hAnsi="Times New Roman" w:eastAsia="Times New Roman" w:cs="Times New Roman"/>
          <w:color w:val="000000"/>
        </w:rPr>
        <w:t>1040000000</w:t>
      </w:r>
      <w:r>
        <w:rPr>
          <w:rFonts w:ascii="宋体" w:hAnsi="宋体" w:eastAsia="宋体" w:cs="宋体"/>
          <w:color w:val="000000"/>
        </w:rPr>
        <w:t>用科学记数法表示为（　　）</w:t>
      </w:r>
    </w:p>
    <w:p w14:paraId="35C6C48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9" o:title="eqIde52ec76599a1e8218ab59f73fc2b8d3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1" o:title="eqIdf298d658e2a7d1bb068fffb2757fee7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23" o:title="eqId88caac643d341eaacee0057540fb2c4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25" o:title="eqId83e6b2230b6c74fe5a59b8d8d497c2a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</w:p>
    <w:p w14:paraId="0C526A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计算正确的是（　　）</w:t>
      </w:r>
    </w:p>
    <w:p w14:paraId="7487759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7" o:title="eqId6caa7e6076d50ad993790a2d4d9d3a3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pt;width:59.5pt;" o:ole="t" filled="f" o:preferrelative="t" stroked="f" coordsize="21600,21600">
            <v:path/>
            <v:fill on="f" focussize="0,0"/>
            <v:stroke on="f" joinstyle="miter"/>
            <v:imagedata r:id="rId29" o:title="eqId1530214eaefbc1a5e0e1732752497f7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31" o:title="eqIdf6a57cf584754304614914653f402d9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3" o:title="eqIda58fb36c03fe0b168e1d32997fe5e53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 w14:paraId="2EC96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根据福建省统计局数据，福建省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" o:title="eqId7d74e4029a1c49a4b60921ecd007edb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的地区生产总值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7" o:title="eqIdde5387fccc3cee0faf03e062c5fd0b5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元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" o:title="eqIdeb80913fc086c6a264ed476d193e734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的地区生产总值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1" o:title="eqIdfec630618bd2a9b04a9757a619c953b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元．设这两年福建省地区生产总值的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根据题意可列方程（　　）</w:t>
      </w:r>
    </w:p>
    <w:p w14:paraId="2E460B1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9.5pt;width:138pt;" o:ole="t" filled="f" o:preferrelative="t" stroked="f" coordsize="21600,21600">
            <v:path/>
            <v:fill on="f" focussize="0,0"/>
            <v:stroke on="f" joinstyle="miter"/>
            <v:imagedata r:id="rId43" o:title="eqIdf0e953b4fa59dc87a3a0319b173e884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45" o:title="eqId19088bd962261b62bae2a2cb933407a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</w:p>
    <w:p w14:paraId="4D98FF7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22311263" name="图片 92231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311263" name="图片 92231126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5pt;width:117pt;" o:ole="t" filled="f" o:preferrelative="t" stroked="f" coordsize="21600,21600">
            <v:path/>
            <v:fill on="f" focussize="0,0"/>
            <v:stroke on="f" joinstyle="miter"/>
            <v:imagedata r:id="rId48" o:title="eqIdc890d5ed8da3b62d331fc4f4bbe5a08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2.5pt;width:142.5pt;" o:ole="t" filled="f" o:preferrelative="t" stroked="f" coordsize="21600,21600">
            <v:path/>
            <v:fill on="f" focussize="0,0"/>
            <v:stroke on="f" joinstyle="miter"/>
            <v:imagedata r:id="rId50" o:title="eqId8043fd6c81d81f10fce21ba7a4abfdc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</w:p>
    <w:p w14:paraId="453704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阅读以下作图步骤：</w:t>
      </w:r>
    </w:p>
    <w:p w14:paraId="2A7206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52" o:title="eqIdef4113c492885ba7c47fe42ac792578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4" o:title="eqIdb90e0f35eda1a729fed485f83da5ea9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截取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56" o:title="eqIdb9ba6d3a4b110f65a8d203aeadd03ec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58" o:title="eqId33cbad6599796efc1c177ae9349feda9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214A0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分别以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0" o:title="eqId39acab3cfb59bfc9591371721ab01d9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62" o:title="eqId1b840be5852709e18ea985954545e78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在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4" o:title="eqId6d7b2fe01a33c4825f9974ed9663a99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交于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66" o:title="eqIdac047e91852b91af639feec23a9598b2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8387F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作射线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68" o:title="eqIdaaf3369e0ea90e8d5cf4b6b3c45c0fd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70" o:title="eqId32524950cf6129b33a98fb8a7139582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．</w:t>
      </w:r>
    </w:p>
    <w:p w14:paraId="06DA47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作图，一定可以推得的结论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）</w:t>
      </w:r>
    </w:p>
    <w:p w14:paraId="751953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3335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8483C1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73" o:title="eqId0e53497af8899cb299d762f1a4f46a55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5" o:title="eqIdc0d8edb7990821170544be38a6d2e13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77" o:title="eqIde50ce9ef89a466df68124a1dccff566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5" o:title="eqIdc0d8edb7990821170544be38a6d2e13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</w:p>
    <w:p w14:paraId="69EDC00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22311259" name="图片 92231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311259" name="图片 92231125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73" o:title="eqId0e53497af8899cb299d762f1a4f46a5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81" o:title="eqIdd37b485d6358f6b3487a7d965cce1441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3" o:title="eqIdba02910a01689f636c71116e96dfdf3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81" o:title="eqIdd37b485d6358f6b3487a7d965cce144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</w:p>
    <w:p w14:paraId="12DAAC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为贯彻落实教育部办公厅关于“保障学生每天校内、校外各1小时体育活动时间”的要求，学校要求学生每天坚持体育锻炼．小亮记录了自己一周内每天校外锻炼的时间（单位：分钟），并制作了如图所示的统计图．</w:t>
      </w:r>
    </w:p>
    <w:p w14:paraId="4F7B9F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1619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B570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统计图，下列关于小亮该周每天校外锻炼时间的描述，正确的是（　　）</w:t>
      </w:r>
    </w:p>
    <w:p w14:paraId="173FE5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平均数为</w:t>
      </w:r>
      <w:r>
        <w:rPr>
          <w:rFonts w:ascii="Times New Roman" w:hAnsi="Times New Roman" w:eastAsia="Times New Roman" w:cs="Times New Roman"/>
          <w:color w:val="000000"/>
        </w:rPr>
        <w:t>70</w:t>
      </w:r>
      <w:r>
        <w:rPr>
          <w:rFonts w:ascii="宋体" w:hAnsi="宋体" w:eastAsia="宋体" w:cs="宋体"/>
          <w:color w:val="000000"/>
        </w:rPr>
        <w:t>分钟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众数为</w:t>
      </w:r>
      <w:r>
        <w:rPr>
          <w:rFonts w:ascii="Times New Roman" w:hAnsi="Times New Roman" w:eastAsia="Times New Roman" w:cs="Times New Roman"/>
          <w:color w:val="000000"/>
        </w:rPr>
        <w:t>67</w:t>
      </w:r>
      <w:r>
        <w:rPr>
          <w:rFonts w:ascii="宋体" w:hAnsi="宋体" w:eastAsia="宋体" w:cs="宋体"/>
          <w:color w:val="000000"/>
        </w:rPr>
        <w:t>分钟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中位数为</w:t>
      </w:r>
      <w:r>
        <w:rPr>
          <w:rFonts w:ascii="Times New Roman" w:hAnsi="Times New Roman" w:eastAsia="Times New Roman" w:cs="Times New Roman"/>
          <w:color w:val="000000"/>
        </w:rPr>
        <w:t>67</w:t>
      </w:r>
      <w:r>
        <w:rPr>
          <w:rFonts w:ascii="宋体" w:hAnsi="宋体" w:eastAsia="宋体" w:cs="宋体"/>
          <w:color w:val="000000"/>
        </w:rPr>
        <w:t>分钟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差为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5B30FA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正方形四个顶点分别位于两个反比例函数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87" o:title="eqId85410ff00c81839ff9a64bf86dc36f5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9" o:title="eqId5bde98b608331387ffbfaab1845cb662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四个分支上，则实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eqIdb6a24198bd04c29321ae5dc5a28fe421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　　）</w:t>
      </w:r>
    </w:p>
    <w:p w14:paraId="017069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5525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613C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94" o:title="eqId81fb134b2b48acc99213fff6ccfee65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96" o:title="eqIdf30d314a642667fef55903226464736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8" o:title="eqId4dac452fbb5ef6dd653e7fbbef63948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2AE9F3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我国魏晋时期数学家刘徽在《九章算术注》中提到了著名的“割圆术”，即利用圆的内接正多边形逼近圆的方法来近似估算，指出“割之弥细，所失弥少．割之又割，以至于不可割，则与圆周合体，而无所失矣”．“割圆术”孕育了微积分思想，他用这种思想得到了圆周率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00" o:title="eqId86ebba6ed1add0fe647c0226614b929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近似值为</w:t>
      </w:r>
      <w:r>
        <w:rPr>
          <w:rFonts w:ascii="Times New Roman" w:hAnsi="Times New Roman" w:eastAsia="Times New Roman" w:cs="Times New Roman"/>
          <w:color w:val="000000"/>
        </w:rPr>
        <w:t>3.1416</w:t>
      </w:r>
      <w:r>
        <w:rPr>
          <w:rFonts w:ascii="宋体" w:hAnsi="宋体" w:eastAsia="宋体" w:cs="宋体"/>
          <w:color w:val="000000"/>
        </w:rPr>
        <w:t>．如图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运用“割圆术”，以圆内接正六边形面积近似估计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，可得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00" o:title="eqId86ebba6ed1add0fe647c0226614b929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估计值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06" o:title="eqIdedb57d84f9bbcb3e30d4ce7e2e1e860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用圆内接正十二边形作近似估计，可得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00" o:title="eqId86ebba6ed1add0fe647c0226614b929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估计值为（　　）</w:t>
      </w:r>
    </w:p>
    <w:p w14:paraId="55E0A1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3335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DA0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10" o:title="eqIda7ffe8515ff6183c1c7775dc6f94bdb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12" o:title="eqId95bacae35b6e16a0a33c2bdc6bc07df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14" o:title="eqId38387ba1cadfd3dfc4dea4ca9f613ce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</w:p>
    <w:p w14:paraId="00A445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41D2A9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仓库记账员为方便记账，将进货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件记作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16" o:title="eqId47df8debd8ccbcbd89e5775471f8a04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出货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件应记作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3D0F9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8" o:title="eqId5138a9f70d5e8b0580e30fef6eb7bae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" o:title="eqId1dde8112e8eb968fd042418dd632759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2" o:title="eqIdd40b319212a7e7528b053e1c7097e96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24" o:title="eqId49b50357a6545cae8348e3059312f52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" o:title="eqId1dde8112e8eb968fd042418dd632759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分别交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55pt;width:41.45pt;" o:ole="t" filled="f" o:preferrelative="t" stroked="f" coordsize="21600,21600">
            <v:path/>
            <v:fill on="f" focussize="0,0"/>
            <v:stroke on="f" joinstyle="miter"/>
            <v:imagedata r:id="rId127" o:title="eqIdb5c4cd264c97c1f261229925cc5a676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9" o:title="eqIdad056c25c0fdcbcc765eb5cbc6093f2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31" o:title="eqIdf5d30cd3e53a9df24fe6da5e8a3a7ec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33" o:title="eqId4cae70b8a9d2d2e96dea62c00ced04b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C75D0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8096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B1F3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菱形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6" o:title="eqId411b38a18046fea8e9fab1f9f9b80a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05pt;width:99.1pt;" o:ole="t" filled="f" o:preferrelative="t" stroked="f" coordsize="21600,21600">
            <v:path/>
            <v:fill on="f" focussize="0,0"/>
            <v:stroke on="f" joinstyle="miter"/>
            <v:imagedata r:id="rId138" o:title="eqIdb120601e509039724f6e562fd2a9a31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0" o:title="eqId60ef95894ceebaf236170e8832dcf7e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D929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123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4A88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公司欲招聘一名职员．对甲、乙、丙三名应聘者进行了综合知识、工作经验、语言表达等三方面的测试，他们的各项成绩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1080"/>
        <w:gridCol w:w="1080"/>
        <w:gridCol w:w="1080"/>
      </w:tblGrid>
      <w:tr w14:paraId="57F2BD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000000" w:sz="2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98EA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项目</w:t>
            </w:r>
          </w:p>
          <w:p w14:paraId="2DD7A62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应聘者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D7F3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综合知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C48A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工作经验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EAFE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语言表达</w:t>
            </w:r>
          </w:p>
        </w:tc>
      </w:tr>
      <w:tr w14:paraId="59C1E7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DC28B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081B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143" o:title="eqId2500acc389fd97a65afdb78e4bfef207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4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8020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8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145" o:title="eqId03a7e88f51acac15560e7c88d221017d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4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E1CD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145" o:title="eqId03a7e88f51acac15560e7c88d221017d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46">
                  <o:LockedField>false</o:LockedField>
                </o:OLEObject>
              </w:object>
            </w:r>
          </w:p>
        </w:tc>
      </w:tr>
      <w:tr w14:paraId="213AAF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9644B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0D6D6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148" o:title="eqId5e7bd0233cd627236d9afc2ef4756d04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4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E430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145" o:title="eqId03a7e88f51acac15560e7c88d221017d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4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843C9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151" o:title="eqIdeadadf0b273d90ab54b255ee9e821938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50">
                  <o:LockedField>false</o:LockedField>
                </o:OLEObject>
              </w:object>
            </w:r>
          </w:p>
        </w:tc>
      </w:tr>
      <w:tr w14:paraId="74F650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0FA8F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8594B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4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151" o:title="eqIdeadadf0b273d90ab54b255ee9e821938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5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05779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5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154" o:title="eqId94cebbd4877954985246ef507d6b418d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5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839E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151" o:title="eqIdeadadf0b273d90ab54b255ee9e821938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55">
                  <o:LockedField>false</o:LockedField>
                </o:OLEObject>
              </w:object>
            </w:r>
          </w:p>
        </w:tc>
      </w:tr>
    </w:tbl>
    <w:p w14:paraId="6812DC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果将每位应聘者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22311257" name="图片 92231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311257" name="图片 922311257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综合知识、工作经验、语言表达的成绩按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8" o:title="eqId2471f8de8d33ab95a5df17865717d3e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例计算其总成绩，并录用总成绩最高的应聘者，则被录用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9C704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60" o:title="eqId650e1fbe70fe158d525e096ba2bef85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62" o:title="eqId888955aa569ff5238a8c0cecf2dd63e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0.75pt;width:34.5pt;" o:ole="t" filled="f" o:preferrelative="t" stroked="f" coordsize="21600,21600">
            <v:path/>
            <v:fill on="f" focussize="0,0"/>
            <v:stroke on="f" joinstyle="miter"/>
            <v:imagedata r:id="rId164" o:title="eqIdc96ed4ba7cb8fb8b4d0f3b26610c647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2F732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166" o:title="eqIdb937925731278b0d5d786ae2f9efb4f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168" o:title="eqIdf9864a081328549aa1f6c5a0ec89be5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70" o:title="eqId01c74a907dda6bb7d9d56d009d9df25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位于抛物线对称轴的两侧，且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72" o:title="eqId2ac67e9a909472ab852d38d2ec66a1e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eqIdb6a24198bd04c29321ae5dc5a28fe42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9AF38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6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证明过程或演算步骤．</w:t>
      </w:r>
    </w:p>
    <w:p w14:paraId="00C4F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175" o:title="eqIddff61ffb35598f0f3098f5bb353e8e5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2E02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51.75pt;width:87.75pt;" o:ole="t" filled="f" o:preferrelative="t" stroked="f" coordsize="21600,21600">
            <v:path/>
            <v:fill on="f" focussize="0,0"/>
            <v:stroke on="f" joinstyle="miter"/>
            <v:imagedata r:id="rId177" o:title="eqId08878c1e21e2508ec24bc68fdf79582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48BD0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.5pt;width:181.5pt;" o:ole="t" filled="f" o:preferrelative="t" stroked="f" coordsize="21600,21600">
            <v:path/>
            <v:fill on="f" focussize="0,0"/>
            <v:stroke on="f" joinstyle="miter"/>
            <v:imagedata r:id="rId179" o:title="eqId86775e6dd991a9a872bcf39a3c5370a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81" o:title="eqIdc220eadc312101e2fb89dfe920f7b30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D2AE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6287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7DD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4.5pt;width:93pt;" o:ole="t" filled="f" o:preferrelative="t" stroked="f" coordsize="21600,21600">
            <v:path/>
            <v:fill on="f" focussize="0,0"/>
            <v:stroke on="f" joinstyle="miter"/>
            <v:imagedata r:id="rId184" o:title="eqIdd136d6a4fb2cd8fdbc3fa7a433317bc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7.4pt;width:51pt;" o:ole="t" filled="f" o:preferrelative="t" stroked="f" coordsize="21600,21600">
            <v:path/>
            <v:fill on="f" focussize="0,0"/>
            <v:stroke on="f" joinstyle="miter"/>
            <v:imagedata r:id="rId186" o:title="eqId74490a23cd584fd39cea93ca3ca0710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BBE15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8" o:title="eqId15c0dbe3c080c4c4636c64803e5c1f7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190" o:title="eqIdd2e6d4de1c751c82d4869a5812be7a2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4" o:title="eqId8455657dde27aabe6adb7b188e031c1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7" o:title="eqId2a30f3a8b673cc28bd90c50cf1a3528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00" o:title="eqId6aa2b5e09f8ec785c59900a529390a0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2" o:title="eqIda0ed1ec316bc54c37c4286c208f55667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6pt;width:51.25pt;" o:ole="t" filled="f" o:preferrelative="t" stroked="f" coordsize="21600,21600">
            <v:path/>
            <v:fill on="f" focussize="0,0"/>
            <v:stroke on="f" joinstyle="miter"/>
            <v:imagedata r:id="rId204" o:title="eqId6095bae4840bfa80f2468f94b2002d7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EC94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5621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42E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07" o:title="eqId8971f557d80bee1b8db5c337369983c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A28C7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209" o:title="eqIde2c3d2cba96f6f03520c0b3f6e4da03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11" o:title="eqId7cbce11aa19b8bd2bf6ee5a834e005d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8D14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促进消费，助力经济发展，某商场决定“让利酬宾”，于“五一”期间举办了抽奖促销活动．活动规定：凡在商场消费一定金额的顾客，均可获得一次抽奖机会．抽奖方案如下：从装有大小质地完全相同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红球及编号为①②③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黄球的袋中，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若摸得红球，则中奖，可获得奖品：若摸得黄球，则不中奖．同时，还允许未中奖的顾客将其摸得的球放回袋中，并再往袋中加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红球或黄球（它们的大小质地与袋中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球完全相同），然后从中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记下颜色后不放回，再从中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若摸得的两球的颜色相同，则该顾客可获得精美礼品一份．现已知某顾客获得抽奖机会．</w:t>
      </w:r>
    </w:p>
    <w:p w14:paraId="7D9E32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顾客首次摸球中奖的概率；</w:t>
      </w:r>
    </w:p>
    <w:p w14:paraId="45E567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假如该顾客首次摸球未中奖，为了有更大机会获得精美礼品，他应往袋中加入哪种颜色的球？说明你的理由</w:t>
      </w:r>
    </w:p>
    <w:p w14:paraId="633A93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3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22311261" name="图片 92231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311261" name="图片 92231126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阅读下列材料，回答问题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86"/>
      </w:tblGrid>
      <w:tr w14:paraId="1CC961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18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DAD97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务：测量一个扁平状的小水池的最大宽度，该水池东西走向的最大宽度</w:t>
            </w: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92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1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远大于南北走向的最大宽度，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0F4FCE0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工具：一把皮尺（测量长度略小于</w:t>
            </w: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92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1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和一台测角仪，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．皮尺的功能是直接测量任意可到达的两点间的距离（这两点间的距离不大于皮尺的测量长度）；</w:t>
            </w:r>
          </w:p>
          <w:p w14:paraId="734F26B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角仪的功能是测量角的大小，即在任一点</w:t>
            </w: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20" o:title="eqId1dde8112e8eb968fd042418dd632759e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，对其视线可及的</w:t>
            </w: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16" o:title="eqIddad2a36927223bd70f426ba06aea4b45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      <v:path/>
                  <v:fill on="f" focussize="0,0"/>
                  <v:stroke on="f" joinstyle="miter"/>
                  <v:imagedata r:id="rId218" o:title="eqIdacc290b44635265137fdf13146b6a6d9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1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两点，可测得</w:t>
            </w:r>
            <w:r>
              <w:object>
                <v:shape id="_x0000_i1130" o:spt="75" alt="学科网(www.zxxk.com)--教育资源门户，提供试卷、教案、课件、论文、素材以及各类教学资源下载，还有大量而丰富的教学相关资讯！" type="#_x0000_t75" style="height:14.1pt;width:36pt;" o:ole="t" filled="f" o:preferrelative="t" stroked="f" coordsize="21600,21600">
                  <v:path/>
                  <v:fill on="f" focussize="0,0"/>
                  <v:stroke on="f" joinstyle="miter"/>
                  <v:imagedata r:id="rId220" o:title="eqId10aa98b163ade82dcadbe8dd3b73e42e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1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大小，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43BB2AB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5238750" cy="883285"/>
                  <wp:effectExtent l="0" t="0" r="0" b="0"/>
                  <wp:docPr id="100029" name="图片 10002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9" name="图片 10002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8750" cy="883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  <w:p w14:paraId="3324D6C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明利用皮尺测量，求出了小水池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0"/>
                  <wp:docPr id="922311255" name="图片 922311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2311255" name="图片 922311255"/>
                          <pic:cNvPicPr>
                            <a:picLocks noChangeAspect="1"/>
                          </pic:cNvPicPr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最大宽度</w:t>
            </w:r>
            <w:r>
              <w:object>
                <v:shape id="_x0000_i113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      <v:path/>
                  <v:fill on="f" focussize="0,0"/>
                  <v:stroke on="f" joinstyle="miter"/>
                  <v:imagedata r:id="rId192" o:title="eqIdf52a58fbaf4fea03567e88a9f0f6e37e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2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其测量及求解过程如下：测量过程：</w:t>
            </w:r>
          </w:p>
          <w:p w14:paraId="1F21B93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ⅰ）在小水池外选点</w:t>
            </w:r>
            <w:r>
              <w:object>
                <v:shape id="_x0000_i113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224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2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  <w:r>
              <w:rPr>
                <w:rFonts w:ascii="宋体" w:hAnsi="宋体" w:eastAsia="宋体" w:cs="宋体"/>
                <w:color w:val="000000"/>
              </w:rPr>
              <w:t>，测得</w:t>
            </w:r>
            <w:r>
              <w:object>
                <v:shape id="_x0000_i113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      <v:path/>
                  <v:fill on="f" focussize="0,0"/>
                  <v:stroke on="f" joinstyle="miter"/>
                  <v:imagedata r:id="rId226" o:title="eqId6d501acfe7f1b976898900295c5cf4d9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2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4" o:spt="75" alt="学科网(www.zxxk.com)--教育资源门户，提供试卷、教案、课件、论文、素材以及各类教学资源下载，还有大量而丰富的教学相关资讯！" type="#_x0000_t75" style="height:14.4pt;width:46.95pt;" o:ole="t" filled="f" o:preferrelative="t" stroked="f" coordsize="21600,21600">
                  <v:path/>
                  <v:fill on="f" focussize="0,0"/>
                  <v:stroke on="f" joinstyle="miter"/>
                  <v:imagedata r:id="rId228" o:title="eqId75b63ca1e874391bbbfd1010d02bf664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；</w:t>
            </w:r>
          </w:p>
          <w:p w14:paraId="6F67F49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（ⅱ）分别在</w:t>
            </w:r>
            <w:r>
              <w:object>
                <v:shape id="_x0000_i113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      <v:path/>
                  <v:fill on="f" focussize="0,0"/>
                  <v:stroke on="f" joinstyle="miter"/>
                  <v:imagedata r:id="rId140" o:title="eqId60ef95894ceebaf236170e8832dcf7e3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231" o:title="eqId0dc5c9827dfd0be5a9c85962d6ccbfb1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3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上测得</w:t>
            </w:r>
            <w:r>
              <w:object>
                <v:shape id="_x0000_i1137" o:spt="75" alt="学科网(www.zxxk.com)--教育资源门户，提供试卷、教案、课件、论文、素材以及各类教学资源下载，还有大量而丰富的教学相关资讯！" type="#_x0000_t75" style="height:30.7pt;width:53.85pt;" o:ole="t" filled="f" o:preferrelative="t" stroked="f" coordsize="21600,21600">
                  <v:path/>
                  <v:fill on="f" focussize="0,0"/>
                  <v:stroke on="f" joinstyle="miter"/>
                  <v:imagedata r:id="rId233" o:title="eqIdc2feb8b33b8fe6833de7f761b59db850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3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8" o:spt="75" alt="学科网(www.zxxk.com)--教育资源门户，提供试卷、教案、课件、论文、素材以及各类教学资源下载，还有大量而丰富的教学相关资讯！" type="#_x0000_t75" style="height:30.7pt;width:51.95pt;" o:ole="t" filled="f" o:preferrelative="t" stroked="f" coordsize="21600,21600">
                  <v:path/>
                  <v:fill on="f" focussize="0,0"/>
                  <v:stroke on="f" joinstyle="miter"/>
                  <v:imagedata r:id="rId235" o:title="eqId914c88e8f6f9801272a81317c6698780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3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；测得</w:t>
            </w:r>
            <w:r>
              <w:object>
                <v:shape id="_x0000_i1139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      <v:path/>
                  <v:fill on="f" focussize="0,0"/>
                  <v:stroke on="f" joinstyle="miter"/>
                  <v:imagedata r:id="rId237" o:title="eqId965232533e77dc5bd1da9a44b541fc77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求解过程：</w:t>
            </w:r>
          </w:p>
          <w:p w14:paraId="2BEAF39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由测量知，</w:t>
            </w:r>
            <w: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      <v:path/>
                  <v:fill on="f" focussize="0,0"/>
                  <v:stroke on="f" joinstyle="miter"/>
                  <v:imagedata r:id="rId239" o:title="eqId5a3d296e0d7154a170cb7d3ae42989b0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 xml:space="preserve"> </w:t>
            </w:r>
            <w:r>
              <w:object>
                <v:shape id="_x0000_i114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      <v:path/>
                  <v:fill on="f" focussize="0,0"/>
                  <v:stroke on="f" joinstyle="miter"/>
                  <v:imagedata r:id="rId241" o:title="eqIda4a88b719166fcc1431f876bc8c5656c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4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42" o:spt="75" alt="学科网(www.zxxk.com)--教育资源门户，提供试卷、教案、课件、论文、素材以及各类教学资源下载，还有大量而丰富的教学相关资讯！" type="#_x0000_t75" style="height:30.7pt;width:44.45pt;" o:ole="t" filled="f" o:preferrelative="t" stroked="f" coordsize="21600,21600">
                  <v:path/>
                  <v:fill on="f" focussize="0,0"/>
                  <v:stroke on="f" joinstyle="miter"/>
                  <v:imagedata r:id="rId243" o:title="eqId505b68320ef0a1c353d840fc06cb0298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4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43" o:spt="75" alt="学科网(www.zxxk.com)--教育资源门户，提供试卷、教案、课件、论文、素材以及各类教学资源下载，还有大量而丰富的教学相关资讯！" type="#_x0000_t75" style="height:30.7pt;width:41.3pt;" o:ole="t" filled="f" o:preferrelative="t" stroked="f" coordsize="21600,21600">
                  <v:path/>
                  <v:fill on="f" focussize="0,0"/>
                  <v:stroke on="f" joinstyle="miter"/>
                  <v:imagedata r:id="rId245" o:title="eqId657f5ac46ee0784427b2b53e2303fbb9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4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</w:p>
          <w:p w14:paraId="40DACC5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∴</w:t>
            </w:r>
            <w:r>
              <w:object>
                <v:shape id="_x0000_i1144" o:spt="75" alt="学科网(www.zxxk.com)--教育资源门户，提供试卷、教案、课件、论文、素材以及各类教学资源下载，还有大量而丰富的教学相关资讯！" type="#_x0000_t75" style="height:30.7pt;width:75.75pt;" o:ole="t" filled="f" o:preferrelative="t" stroked="f" coordsize="21600,21600">
                  <v:path/>
                  <v:fill on="f" focussize="0,0"/>
                  <v:stroke on="f" joinstyle="miter"/>
                  <v:imagedata r:id="rId247" o:title="eqIdbbfa4d24be2fdd85627be063fd6da8f9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4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又∵①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___________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</w:p>
          <w:p w14:paraId="53DD345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∴</w:t>
            </w:r>
            <w:r>
              <w:object>
                <v:shape id="_x0000_i1145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      <v:path/>
                  <v:fill on="f" focussize="0,0"/>
                  <v:stroke on="f" joinstyle="miter"/>
                  <v:imagedata r:id="rId249" o:title="eqIda55e69d5d5380fb79f05007068f4b41f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4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∴</w:t>
            </w:r>
            <w:r>
              <w:object>
                <v:shape id="_x0000_i1146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      <v:path/>
                  <v:fill on="f" focussize="0,0"/>
                  <v:stroke on="f" joinstyle="miter"/>
                  <v:imagedata r:id="rId251" o:title="eqId3a70ab57f2e2014fe663a189d089a334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5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1B7DAB4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又∵</w:t>
            </w:r>
            <w:r>
              <w:object>
                <v:shape id="_x0000_i114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      <v:path/>
                  <v:fill on="f" focussize="0,0"/>
                  <v:stroke on="f" joinstyle="miter"/>
                  <v:imagedata r:id="rId253" o:title="eqId126a28254f5b3207ccaa96195db2d98d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5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∴</w:t>
            </w:r>
            <w:r>
              <w:object>
                <v:shape id="_x0000_i1148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      <v:path/>
                  <v:fill on="f" focussize="0,0"/>
                  <v:stroke on="f" joinstyle="miter"/>
                  <v:imagedata r:id="rId255" o:title="eqIdc26a46e7879436d532af3f4b6e258a81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5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②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___________</w:t>
            </w:r>
            <w:r>
              <w:object>
                <v:shape id="_x0000_i1149" o:spt="75" alt="学科网(www.zxxk.com)--教育资源门户，提供试卷、教案、课件、论文、素材以及各类教学资源下载，还有大量而丰富的教学相关资讯！" type="#_x0000_t75" style="height:20.4pt;width:21.75pt;" o:ole="t" filled="f" o:preferrelative="t" stroked="f" coordsize="21600,21600">
                  <v:path/>
                  <v:fill on="f" focussize="0,0"/>
                  <v:stroke on="f" joinstyle="miter"/>
                  <v:imagedata r:id="rId257" o:title="eqId1dec5c4c2c496ad4a75c95c5d2ff3ecf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5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160F8AC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故小水池的最大宽度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___________</w:t>
            </w:r>
            <w:r>
              <w:object>
                <v:shape id="_x0000_i1150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      <v:path/>
                  <v:fill on="f" focussize="0,0"/>
                  <v:stroke on="f" joinstyle="miter"/>
                  <v:imagedata r:id="rId259" o:title="eqIde15e00f40396e914d1d9955bd7785f1f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</w:tr>
    </w:tbl>
    <w:p w14:paraId="2F09253B">
      <w:pPr>
        <w:spacing w:line="360" w:lineRule="auto"/>
        <w:jc w:val="left"/>
        <w:textAlignment w:val="center"/>
        <w:rPr>
          <w:color w:val="000000"/>
        </w:rPr>
      </w:pPr>
    </w:p>
    <w:p w14:paraId="7C0A5A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补全小明求解过程中①②所缺的内容；</w:t>
      </w:r>
    </w:p>
    <w:p w14:paraId="3442F2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明求得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到的几何知识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2BE34C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明仅利用皮尺，通过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次测量，求得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请你同时利用皮尺和测角仪，通过测量长度、角度等几何量，并利用解直角三角形的知识求小水池的最大宽度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写出你的测量及求解过程．要求：测量得到的长度用字母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64" o:title="eqId0a6936d370d6a238a608ca56f87198d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66" o:title="eqId2c94bb12cee76221e13f9ef955b0aab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68" o:title="eqId071a7e733d466949ac935b4b8ee8d18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270" o:title="eqIddaa5e9bd516f6282483b92cfe607462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，角度用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72" o:title="eqIde170f206fdbbd834aad7580c727e2cc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274" o:title="eqId5b5858ee1ce52b251816757257a11c2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6" o:title="eqId9f435efcc7869eec21bdba1ed81dc3f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270" o:title="eqIddaa5e9bd516f6282483b92cfe607462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；测量次数不超过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次（测量的几何量能求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测量的次数最少，才能得满分）．</w:t>
      </w:r>
    </w:p>
    <w:p w14:paraId="6612C6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80" o:title="eqId63d8de071a9c22c96a59b172d76c127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2" o:title="eqId81dea63b8ce3e51adf66cf7b9982a24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pt;width:76pt;" o:ole="t" filled="f" o:preferrelative="t" stroked="f" coordsize="21600,21600">
            <v:path/>
            <v:fill on="f" focussize="0,0"/>
            <v:stroke on="f" joinstyle="miter"/>
            <v:imagedata r:id="rId284" o:title="eqId1933fb2186f4f0d73a8e47ae3cedc43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66" o:title="eqIdac047e91852b91af639feec23a9598b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的顶点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0" o:title="eqId39acab3cfb59bfc9591371721ab01d9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抛物线上不与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70" o:title="eqId01c74a907dda6bb7d9d56d009d9df25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的相异两点，记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7" o:title="eqId2a30f3a8b673cc28bd90c50cf1a3528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291" o:title="eqId6d93949d8a15aca4e79cedb97859057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6" o:title="eqIddad2a36927223bd70f426ba06aea4b4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B09F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函数表达式；</w:t>
      </w:r>
    </w:p>
    <w:p w14:paraId="249B29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4.5pt;width:96pt;" o:ole="t" filled="f" o:preferrelative="t" stroked="f" coordsize="21600,21600">
            <v:path/>
            <v:fill on="f" focussize="0,0"/>
            <v:stroke on="f" joinstyle="miter"/>
            <v:imagedata r:id="rId294" o:title="eqId7b7eebe23c776b46f17743e0fed5078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296" o:title="eqId83c5188962ddff1aa8150245068e6ca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298" o:title="eqIdd14af8de7575341e02ee92cd0e33312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；</w:t>
      </w:r>
    </w:p>
    <w:p w14:paraId="652B91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明研究发现：无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0" o:title="eqId39acab3cfb59bfc9591371721ab01d9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如何运动，只要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298" o:title="eqIdd14af8de7575341e02ee92cd0e33312b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pt;width:118.5pt;" o:ole="t" filled="f" o:preferrelative="t" stroked="f" coordsize="21600,21600">
            <v:path/>
            <v:fill on="f" focussize="0,0"/>
            <v:stroke on="f" joinstyle="miter"/>
            <v:imagedata r:id="rId302" o:title="eqIdebb4c95009af3181bffec8edb92a2a32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必存在面积为定值的三角形．请直接写出其中面积为定值的三角形及其面积，不必说明理由．</w:t>
      </w:r>
    </w:p>
    <w:p w14:paraId="639445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8" o:title="eqId15c0dbe3c080c4c4636c64803e5c1f76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6pt;width:127pt;" o:ole="t" filled="f" o:preferrelative="t" stroked="f" coordsize="21600,21600">
            <v:path/>
            <v:fill on="f" focussize="0,0"/>
            <v:stroke on="f" joinstyle="miter"/>
            <v:imagedata r:id="rId305" o:title="eqId3831becfd7a7067600346327ae803889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" o:title="eqIdf52a58fbaf4fea03567e88a9f0f6e37e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不与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70" o:title="eqId01c74a907dda6bb7d9d56d009d9df25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的一个定点．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309" o:title="eqId88bb2d945b7908ebac080e6595d4895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" o:title="eqId1dde8112e8eb968fd042418dd632759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2" o:title="eqId9d78abbad68bbbf12af10cd40ef4c353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7" o:title="eqId2a30f3a8b673cc28bd90c50cf1a3528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5" o:title="eqIdd004d2d115b477ade6af7ddb93db0df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由线段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317" o:title="eqId9e52a8f07834cbbbe4224962672fbbb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4" o:title="eqId8455657dde27aabe6adb7b188e031c11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0" o:title="eqIdc02b54dc6b3e1bb6544f47d4c8743fc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的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322" o:title="eqId2b4e1a9c53c2cd46a942cd7c14f90d5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相交于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66" o:title="eqIdac047e91852b91af639feec23a9598b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EC13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14625" cy="17907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70185A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326" o:title="eqIdce19cb531d4407874e32f03e4867a3c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14F0E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328" o:title="eqId3d786ee723231d4ca87eb9d011a378b5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2189E2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30" o:title="eqId54a5d7d3b6b63fe5c24c3907b7a8eaa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00" o:title="eqId6aa2b5e09f8ec785c59900a529390a0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pt;width:51.35pt;" o:ole="t" filled="f" o:preferrelative="t" stroked="f" coordsize="21600,21600">
            <v:path/>
            <v:fill on="f" focussize="0,0"/>
            <v:stroke on="f" joinstyle="miter"/>
            <v:imagedata r:id="rId333" o:title="eqId474f8099d4025a552f4702cb7f0f348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6DCB2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E8C39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7DF75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11BBF6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8EB9B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41CC4A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CF17435"/>
    <w:rsid w:val="24FB1029"/>
    <w:rsid w:val="38274566"/>
    <w:rsid w:val="599145CD"/>
    <w:rsid w:val="68E87569"/>
    <w:rsid w:val="7D247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5.png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1.png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image" Target="media/image37.wmf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png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5" Type="http://schemas.openxmlformats.org/officeDocument/2006/relationships/fontTable" Target="fontTable.xml"/><Relationship Id="rId334" Type="http://schemas.openxmlformats.org/officeDocument/2006/relationships/customXml" Target="../customXml/item1.xml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3.bin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0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71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48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47.png"/><Relationship Id="rId323" Type="http://schemas.openxmlformats.org/officeDocument/2006/relationships/oleObject" Target="embeddings/oleObject168.bin"/><Relationship Id="rId322" Type="http://schemas.openxmlformats.org/officeDocument/2006/relationships/image" Target="media/image146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45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6.bin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4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3.wmf"/><Relationship Id="rId314" Type="http://schemas.openxmlformats.org/officeDocument/2006/relationships/oleObject" Target="embeddings/oleObject163.bin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1.bin"/><Relationship Id="rId310" Type="http://schemas.openxmlformats.org/officeDocument/2006/relationships/oleObject" Target="embeddings/oleObject160.bin"/><Relationship Id="rId31" Type="http://schemas.openxmlformats.org/officeDocument/2006/relationships/image" Target="media/image14.wmf"/><Relationship Id="rId309" Type="http://schemas.openxmlformats.org/officeDocument/2006/relationships/image" Target="media/image141.wmf"/><Relationship Id="rId308" Type="http://schemas.openxmlformats.org/officeDocument/2006/relationships/oleObject" Target="embeddings/oleObject159.bin"/><Relationship Id="rId307" Type="http://schemas.openxmlformats.org/officeDocument/2006/relationships/oleObject" Target="embeddings/oleObject158.bin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56.bin"/><Relationship Id="rId303" Type="http://schemas.openxmlformats.org/officeDocument/2006/relationships/oleObject" Target="embeddings/oleObject155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4.bin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38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36.wmf"/><Relationship Id="rId293" Type="http://schemas.openxmlformats.org/officeDocument/2006/relationships/oleObject" Target="embeddings/oleObject149.bin"/><Relationship Id="rId292" Type="http://schemas.openxmlformats.org/officeDocument/2006/relationships/oleObject" Target="embeddings/oleObject148.bin"/><Relationship Id="rId291" Type="http://schemas.openxmlformats.org/officeDocument/2006/relationships/image" Target="media/image135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6.bin"/><Relationship Id="rId288" Type="http://schemas.openxmlformats.org/officeDocument/2006/relationships/oleObject" Target="embeddings/oleObject145.bin"/><Relationship Id="rId287" Type="http://schemas.openxmlformats.org/officeDocument/2006/relationships/oleObject" Target="embeddings/oleObject144.bin"/><Relationship Id="rId286" Type="http://schemas.openxmlformats.org/officeDocument/2006/relationships/oleObject" Target="embeddings/oleObject143.bin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39.bin"/><Relationship Id="rId278" Type="http://schemas.openxmlformats.org/officeDocument/2006/relationships/oleObject" Target="embeddings/oleObject138.bin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28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0.bin"/><Relationship Id="rId262" Type="http://schemas.openxmlformats.org/officeDocument/2006/relationships/oleObject" Target="embeddings/oleObject129.bin"/><Relationship Id="rId261" Type="http://schemas.openxmlformats.org/officeDocument/2006/relationships/oleObject" Target="embeddings/oleObject128.bin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08.bin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png"/><Relationship Id="rId220" Type="http://schemas.openxmlformats.org/officeDocument/2006/relationships/image" Target="media/image105.wmf"/><Relationship Id="rId22" Type="http://schemas.openxmlformats.org/officeDocument/2006/relationships/oleObject" Target="embeddings/oleObject4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14" Type="http://schemas.openxmlformats.org/officeDocument/2006/relationships/oleObject" Target="embeddings/oleObject103.bin"/><Relationship Id="rId213" Type="http://schemas.openxmlformats.org/officeDocument/2006/relationships/oleObject" Target="embeddings/oleObject102.bin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9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99.png"/><Relationship Id="rId204" Type="http://schemas.openxmlformats.org/officeDocument/2006/relationships/image" Target="media/image98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oleObject" Target="embeddings/oleObject92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88.png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2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2.bin"/><Relationship Id="rId173" Type="http://schemas.openxmlformats.org/officeDocument/2006/relationships/oleObject" Target="embeddings/oleObject81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7" Type="http://schemas.openxmlformats.org/officeDocument/2006/relationships/image" Target="media/image7.png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image" Target="media/image6.png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5.png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png"/><Relationship Id="rId140" Type="http://schemas.openxmlformats.org/officeDocument/2006/relationships/image" Target="media/image68.wmf"/><Relationship Id="rId14" Type="http://schemas.openxmlformats.org/officeDocument/2006/relationships/image" Target="media/image4.png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jpeg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3.png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oleObject" Target="embeddings/oleObject44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49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80</Words>
  <Characters>2480</Characters>
  <Lines>0</Lines>
  <Paragraphs>0</Paragraphs>
  <TotalTime>4</TotalTime>
  <ScaleCrop>false</ScaleCrop>
  <LinksUpToDate>false</LinksUpToDate>
  <CharactersWithSpaces>261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10:50:00Z</dcterms:created>
  <dc:creator>学科网试题生产平台</dc:creator>
  <dc:description>3267977494011904</dc:description>
  <cp:lastModifiedBy>上帝掷骰子吗</cp:lastModifiedBy>
  <dcterms:modified xsi:type="dcterms:W3CDTF">2024-07-19T05:44:1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45125E4453D4ECBA9FBD229B9140C92_12</vt:lpwstr>
  </property>
</Properties>
</file>